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26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706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7788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44844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3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614562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769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0297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19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089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24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541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448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470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83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68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63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E6CE5C50-FC5A-4558-BA60-173DED6247CE}" type="datetimeFigureOut">
              <a:rPr lang="en-US" smtClean="0"/>
              <a:t>4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2896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0D315A-B2FE-F02B-EC28-6630626426EC}"/>
              </a:ext>
            </a:extLst>
          </p:cNvPr>
          <p:cNvSpPr/>
          <p:nvPr/>
        </p:nvSpPr>
        <p:spPr>
          <a:xfrm>
            <a:off x="0" y="0"/>
            <a:ext cx="11999495" cy="331969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 CHƯƠNG 6</a:t>
            </a:r>
          </a:p>
          <a:p>
            <a:pPr algn="ctr">
              <a:lnSpc>
                <a:spcPct val="120000"/>
              </a:lnSpc>
            </a:pPr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DEHYDE </a:t>
            </a:r>
          </a:p>
          <a:p>
            <a:pPr algn="ctr">
              <a:lnSpc>
                <a:spcPct val="120000"/>
              </a:lnSpc>
            </a:pPr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RBOXYLIC ACID</a:t>
            </a:r>
            <a:endParaRPr lang="en-US" sz="6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Graphic 2" descr="Angry face outline with solid fill">
            <a:extLst>
              <a:ext uri="{FF2B5EF4-FFF2-40B4-BE49-F238E27FC236}">
                <a16:creationId xmlns:a16="http://schemas.microsoft.com/office/drawing/2014/main" id="{EBFB9581-27A6-318B-D199-66DD19BFFA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81393" y="4140311"/>
            <a:ext cx="1829214" cy="182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1881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A5384-C193-6B35-6261-13C151AB5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0887" y="0"/>
            <a:ext cx="8534400" cy="150706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DCDF4-712B-4464-8913-BA2E450A6864}"/>
              </a:ext>
            </a:extLst>
          </p:cNvPr>
          <p:cNvSpPr txBox="1"/>
          <p:nvPr/>
        </p:nvSpPr>
        <p:spPr>
          <a:xfrm>
            <a:off x="238812" y="1395167"/>
            <a:ext cx="1272618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PHAN VĂN NHIÊN </a:t>
            </a:r>
          </a:p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: THPT SÓC SƠN KIÊN GIANG</a:t>
            </a:r>
          </a:p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ZALO : 098.773.6652</a:t>
            </a:r>
          </a:p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MAIL: HOANGNHIEN95@GMAIL.COM</a:t>
            </a:r>
          </a:p>
        </p:txBody>
      </p:sp>
    </p:spTree>
    <p:extLst>
      <p:ext uri="{BB962C8B-B14F-4D97-AF65-F5344CB8AC3E}">
        <p14:creationId xmlns:p14="http://schemas.microsoft.com/office/powerpoint/2010/main" val="756048794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F7CCDE5-062C-B57D-30A1-DB6A161ADD32}"/>
              </a:ext>
            </a:extLst>
          </p:cNvPr>
          <p:cNvSpPr/>
          <p:nvPr/>
        </p:nvSpPr>
        <p:spPr>
          <a:xfrm>
            <a:off x="-182880" y="0"/>
            <a:ext cx="1237488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ý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ldehyde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cid Carboxylic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3">
            <a:extLst>
              <a:ext uri="{FF2B5EF4-FFF2-40B4-BE49-F238E27FC236}">
                <a16:creationId xmlns:a16="http://schemas.microsoft.com/office/drawing/2014/main" id="{5821FC0B-ADFE-10CC-5453-10E6A9D68D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311868"/>
              </p:ext>
            </p:extLst>
          </p:nvPr>
        </p:nvGraphicFramePr>
        <p:xfrm>
          <a:off x="0" y="719665"/>
          <a:ext cx="12192000" cy="613833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771179983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50413139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128809701"/>
                    </a:ext>
                  </a:extLst>
                </a:gridCol>
              </a:tblGrid>
              <a:tr h="8618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b="1" cap="all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đehyde</a:t>
                      </a:r>
                      <a:endParaRPr lang="en-US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b="1" cap="all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3858334"/>
                  </a:ext>
                </a:extLst>
              </a:tr>
              <a:tr h="8618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ấu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- CHO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 R: C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H; -CHO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-COOH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 R: C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H; -COOH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30711407"/>
                  </a:ext>
                </a:extLst>
              </a:tr>
              <a:tr h="18622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đrocacbo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no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a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CHO ,    C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anal      ethan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đrocacbo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no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i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COOH,           C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anoi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cid   ethanoic acid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3115270"/>
                  </a:ext>
                </a:extLst>
              </a:tr>
              <a:tr h="8618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o đặc điểm của R: </a:t>
                      </a:r>
                      <a:r>
                        <a:rPr lang="pt-BR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, không no, thơm.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o số lượng nhóm chức trong phân tử: </a:t>
                      </a:r>
                      <a:r>
                        <a:rPr lang="pt-BR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ơn chức, đa chức</a:t>
                      </a:r>
                      <a:r>
                        <a:rPr lang="pt-BR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6616848"/>
                  </a:ext>
                </a:extLst>
              </a:tr>
              <a:tr h="16906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ế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Ancohol bậc I </a:t>
                      </a:r>
                      <a:r>
                        <a:rPr lang="en-US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lđehyde</a:t>
                      </a:r>
                      <a:r>
                        <a:rPr lang="en-US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r>
                        <a:rPr lang="en-US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rboxylic aci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 dụ: </a:t>
                      </a: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-CH</a:t>
                      </a:r>
                      <a:r>
                        <a:rPr lang="pt-BR" sz="16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H + CuO R-CHO + Cu + H</a:t>
                      </a:r>
                      <a:r>
                        <a:rPr lang="pt-BR" sz="16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,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pt-BR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RCHO + O</a:t>
                      </a:r>
                      <a:r>
                        <a:rPr lang="pt-BR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RCOO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Oxi hoá hiđrocacbon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 CH+HOH CH</a:t>
                      </a:r>
                      <a:r>
                        <a:rPr lang="en-US" sz="16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,             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CH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 2CH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59618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87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D04E590-143C-9AFF-D53B-19EB644C210B}"/>
              </a:ext>
            </a:extLst>
          </p:cNvPr>
          <p:cNvSpPr txBox="1"/>
          <p:nvPr/>
        </p:nvSpPr>
        <p:spPr>
          <a:xfrm>
            <a:off x="310415" y="262908"/>
            <a:ext cx="61072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1AE541A8-775A-B664-AD4D-FFFC9BECD3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95544"/>
              </p:ext>
            </p:extLst>
          </p:nvPr>
        </p:nvGraphicFramePr>
        <p:xfrm>
          <a:off x="0" y="941046"/>
          <a:ext cx="12192000" cy="591695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856654564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49541688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969622135"/>
                    </a:ext>
                  </a:extLst>
                </a:gridCol>
              </a:tblGrid>
              <a:tr h="1972318">
                <a:tc rowSpan="3">
                  <a:txBody>
                    <a:bodyPr/>
                    <a:lstStyle/>
                    <a:p>
                      <a:pPr algn="ctr"/>
                      <a:r>
                        <a:rPr lang="en-US" sz="3600" b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3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đehyde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ide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53932143"/>
                  </a:ext>
                </a:extLst>
              </a:tr>
              <a:tr h="1972318">
                <a:tc vMerge="1">
                  <a:txBody>
                    <a:bodyPr/>
                    <a:lstStyle/>
                    <a:p>
                      <a:r>
                        <a:rPr lang="en-US" sz="1800" b="1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ấ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xi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đehi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ketone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cohol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t-IT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t-IT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Tính axit: </a:t>
                      </a: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ác dụng với quì tím, kim loại trước H</a:t>
                      </a:r>
                      <a:r>
                        <a:rPr lang="it-IT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base, oxide base, muối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7456606"/>
                  </a:ext>
                </a:extLst>
              </a:tr>
              <a:tr h="197231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ử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x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cid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Tác dụng với ancohol tạo este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681023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2433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D50ACA6-1905-2944-E194-F7B789EFE227}"/>
              </a:ext>
            </a:extLst>
          </p:cNvPr>
          <p:cNvSpPr txBox="1"/>
          <p:nvPr/>
        </p:nvSpPr>
        <p:spPr>
          <a:xfrm>
            <a:off x="387417" y="105159"/>
            <a:ext cx="1127840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ldehyde acetic, acetic acid,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ixerol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thylic alcohol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6CCBDB7-FDE8-B207-6E0E-6E712B11BA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3455"/>
          <a:stretch/>
        </p:blipFill>
        <p:spPr>
          <a:xfrm>
            <a:off x="387417" y="1774899"/>
            <a:ext cx="11808301" cy="45222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121705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BA1BB8F-600E-EB46-02EB-968C0CE3FD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858" y="723334"/>
            <a:ext cx="11796877" cy="613466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54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5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5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10 g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h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OH, CH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gNO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NH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1,6 g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ủa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g.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 ml NaOH 0,2 M. </a:t>
            </a:r>
          </a:p>
          <a:p>
            <a:pPr marL="0" indent="0">
              <a:buNone/>
            </a:pP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</a:t>
            </a:r>
          </a:p>
          <a:p>
            <a:pPr marL="0" indent="0">
              <a:buNone/>
            </a:pPr>
            <a:r>
              <a:rPr lang="pt-BR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 tính %m và tính V</a:t>
            </a:r>
            <a:endParaRPr lang="en-US" sz="5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6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90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366FC655-4F59-9A01-543D-838AC512C3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63" y="141402"/>
            <a:ext cx="11566689" cy="4289196"/>
          </a:xfrm>
          <a:prstGeom prst="rect">
            <a:avLst/>
          </a:prstGeom>
        </p:spPr>
      </p:pic>
      <p:sp>
        <p:nvSpPr>
          <p:cNvPr id="20" name="Rectangle 15">
            <a:extLst>
              <a:ext uri="{FF2B5EF4-FFF2-40B4-BE49-F238E27FC236}">
                <a16:creationId xmlns:a16="http://schemas.microsoft.com/office/drawing/2014/main" id="{68E77F6D-5D29-AE34-F267-10E0ED73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66" y="3544478"/>
            <a:ext cx="13866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718C20E-B00B-FA64-006E-C1950802C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00765"/>
              </p:ext>
            </p:extLst>
          </p:nvPr>
        </p:nvGraphicFramePr>
        <p:xfrm>
          <a:off x="197963" y="4562377"/>
          <a:ext cx="94805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46300" imgH="292100" progId="Equation.DSMT4">
                  <p:embed/>
                </p:oleObj>
              </mc:Choice>
              <mc:Fallback>
                <p:oleObj r:id="rId3" imgW="21463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3" y="4562377"/>
                        <a:ext cx="9480550" cy="1306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9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91D659-A39C-0EEA-F47E-40F6ED9122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3: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6,60 gam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etic acid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mi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id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dium</a:t>
            </a:r>
          </a:p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droxide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,20 gam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on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310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1F74F2F-B843-6173-D4E9-4D56EF77DA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490"/>
          <a:stretch/>
        </p:blipFill>
        <p:spPr>
          <a:xfrm>
            <a:off x="0" y="0"/>
            <a:ext cx="12191999" cy="6858000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86216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FFB2F27-6666-1D29-69E3-E3DEB625F8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951902"/>
              </p:ext>
            </p:extLst>
          </p:nvPr>
        </p:nvGraphicFramePr>
        <p:xfrm>
          <a:off x="0" y="0"/>
          <a:ext cx="12192000" cy="685800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190623523"/>
                    </a:ext>
                  </a:extLst>
                </a:gridCol>
                <a:gridCol w="6096000">
                  <a:extLst>
                    <a:ext uri="{9D8B030D-6E8A-4147-A177-3AD203B41FA5}">
                      <a16:colId xmlns:a16="http://schemas.microsoft.com/office/drawing/2014/main" val="2443439019"/>
                    </a:ext>
                  </a:extLst>
                </a:gridCol>
              </a:tblGrid>
              <a:tr h="1104873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4: 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Đ (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 (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i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ên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1215355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ử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x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53179921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algn="l"/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ưỡ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5659772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) Khi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hydrogen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Ni,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col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41699489"/>
                  </a:ext>
                </a:extLst>
              </a:tr>
              <a:tr h="133363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) acetic acid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base, oxide basic,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uố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arbonate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ứ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đro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ãy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32716210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) Oxi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à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cohol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I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pto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3351282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C3432D7-A082-1E07-C563-F6469501FDD6}"/>
              </a:ext>
            </a:extLst>
          </p:cNvPr>
          <p:cNvSpPr/>
          <p:nvPr/>
        </p:nvSpPr>
        <p:spPr>
          <a:xfrm>
            <a:off x="8616098" y="1253764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E55B3F-23A9-6516-59D6-660DC11C0852}"/>
              </a:ext>
            </a:extLst>
          </p:cNvPr>
          <p:cNvSpPr/>
          <p:nvPr/>
        </p:nvSpPr>
        <p:spPr>
          <a:xfrm>
            <a:off x="8593100" y="6044152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D1663D-C329-B183-FBE4-129FC3E15BB9}"/>
              </a:ext>
            </a:extLst>
          </p:cNvPr>
          <p:cNvSpPr/>
          <p:nvPr/>
        </p:nvSpPr>
        <p:spPr>
          <a:xfrm>
            <a:off x="8616097" y="4896350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AD23E-7B97-F881-30D2-7D95D9A0C905}"/>
              </a:ext>
            </a:extLst>
          </p:cNvPr>
          <p:cNvSpPr/>
          <p:nvPr/>
        </p:nvSpPr>
        <p:spPr>
          <a:xfrm>
            <a:off x="8645378" y="3549539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673AA3-2AE2-82FF-3251-D17931D6C0E3}"/>
              </a:ext>
            </a:extLst>
          </p:cNvPr>
          <p:cNvSpPr/>
          <p:nvPr/>
        </p:nvSpPr>
        <p:spPr>
          <a:xfrm>
            <a:off x="8641234" y="2501156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310292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73</TotalTime>
  <Words>517</Words>
  <Application>Microsoft Office PowerPoint</Application>
  <PresentationFormat>Widescreen</PresentationFormat>
  <Paragraphs>6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entury Gothic</vt:lpstr>
      <vt:lpstr>Times New Roman</vt:lpstr>
      <vt:lpstr>Wingdings 3</vt:lpstr>
      <vt:lpstr>Slic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; nhiên phan</dc:creator>
  <cp:keywords>VnTeach.Com</cp:keywords>
  <cp:lastModifiedBy>nhiên phan</cp:lastModifiedBy>
  <cp:revision>16</cp:revision>
  <dcterms:created xsi:type="dcterms:W3CDTF">2023-04-11T00:39:40Z</dcterms:created>
  <dcterms:modified xsi:type="dcterms:W3CDTF">2023-04-11T02:02:57Z</dcterms:modified>
</cp:coreProperties>
</file>